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285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444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9464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600" y="152400"/>
            <a:ext cx="4876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03200" y="2057400"/>
            <a:ext cx="57404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2057400"/>
            <a:ext cx="57404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Oxford University Publishing</a:t>
            </a:r>
          </a:p>
          <a:p>
            <a:pPr>
              <a:defRPr/>
            </a:pPr>
            <a:r>
              <a:rPr lang="en-US"/>
              <a:t>Microelectronic Circuits by Adel S. Sedra and Kenneth C. Smith (0195323033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C9325-6B38-4261-8CF3-EAC15F0AC1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670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739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322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851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744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10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297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54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40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49BD6B-B4A0-4EE5-8B89-629AA730327D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8CC022-57FD-4EE2-8302-D450A06A7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573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45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png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19.emf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1.emf"/><Relationship Id="rId7" Type="http://schemas.openxmlformats.org/officeDocument/2006/relationships/image" Target="../media/image5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31.png"/><Relationship Id="rId4" Type="http://schemas.openxmlformats.org/officeDocument/2006/relationships/image" Target="../media/image12.emf"/><Relationship Id="rId9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8_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79409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Derivation of drain current equations in terms of differential input voltage 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811536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53285" y="215942"/>
                <a:ext cx="6096000" cy="15696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400" b="0" i="0" u="none" strike="noStrike" baseline="0" dirty="0" smtClean="0">
                    <a:latin typeface="TimesNewRoman"/>
                  </a:rPr>
                  <a:t>Substituting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000" b="0" i="0" u="none" strike="noStrike" baseline="0" dirty="0" smtClean="0">
                    <a:latin typeface="TimesNewRoman"/>
                  </a:rPr>
                  <a:t> </a:t>
                </a:r>
                <a:r>
                  <a:rPr lang="en-US" sz="2400" b="0" i="0" u="none" strike="noStrike" baseline="0" dirty="0" smtClean="0">
                    <a:latin typeface="TimesNewRoman"/>
                  </a:rPr>
                  <a:t>from Eq. as</a:t>
                </a:r>
              </a:p>
              <a:p>
                <a:r>
                  <a:rPr lang="en-US" sz="2400" b="0" i="0" u="none" strike="noStrike" baseline="0" dirty="0" smtClean="0">
                    <a:latin typeface="TimesNewRoman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sz="24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sSub>
                      <m:sSub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0" i="0" u="none" strike="noStrike" baseline="0" dirty="0" smtClean="0">
                    <a:latin typeface="TimesNewRoman"/>
                  </a:rPr>
                  <a:t>and squaring both sides of the resulting equation provides a quadratic equatio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b="0" i="0" u="none" strike="noStrike" baseline="0" dirty="0" smtClean="0">
                    <a:latin typeface="TimesNewRoman"/>
                  </a:rPr>
                  <a:t>that can be solved to yield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85" y="215942"/>
                <a:ext cx="6096000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1600" t="-2713" r="-200" b="-7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6629" y="0"/>
            <a:ext cx="5222219" cy="15696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3884" y="2564414"/>
            <a:ext cx="5654964" cy="165973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4707" y="4905719"/>
            <a:ext cx="6287293" cy="17488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0" y="2557247"/>
                <a:ext cx="6096000" cy="15696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400" b="0" i="0" u="none" strike="noStrike" baseline="0" dirty="0" smtClean="0">
                    <a:latin typeface="TimesNewRoman"/>
                  </a:rPr>
                  <a:t>Now, since the increment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b="0" i="0" u="none" strike="noStrike" baseline="0" dirty="0" smtClean="0">
                    <a:latin typeface="TimesNewRoman"/>
                  </a:rPr>
                  <a:t>above the bias value of must have the same polarity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𝑖𝑑</m:t>
                        </m:r>
                      </m:sub>
                    </m:sSub>
                  </m:oMath>
                </a14:m>
                <a:r>
                  <a:rPr lang="en-US" sz="1000" b="0" i="1" u="none" strike="noStrike" baseline="0" dirty="0" smtClean="0">
                    <a:latin typeface="TimesNewRoman,Italic"/>
                  </a:rPr>
                  <a:t> </a:t>
                </a:r>
                <a:r>
                  <a:rPr lang="en-US" sz="2400" b="0" i="0" u="none" strike="noStrike" baseline="0" dirty="0" smtClean="0">
                    <a:latin typeface="TimesNewRoman"/>
                  </a:rPr>
                  <a:t>, only the root with the “</a:t>
                </a:r>
                <a:r>
                  <a:rPr lang="en-US" sz="2400" b="0" i="0" u="none" strike="noStrike" baseline="0" dirty="0" smtClean="0">
                    <a:latin typeface="Symbol" panose="05050102010706020507" pitchFamily="18" charset="2"/>
                  </a:rPr>
                  <a:t>+</a:t>
                </a:r>
                <a:r>
                  <a:rPr lang="en-US" sz="2400" b="0" i="0" u="none" strike="noStrike" baseline="0" dirty="0" smtClean="0">
                    <a:latin typeface="TimesNewRoman"/>
                  </a:rPr>
                  <a:t>” sign in the second term is physically meaningful; thus,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57247"/>
                <a:ext cx="6096000" cy="1569660"/>
              </a:xfrm>
              <a:prstGeom prst="rect">
                <a:avLst/>
              </a:prstGeom>
              <a:blipFill rotWithShape="0">
                <a:blip r:embed="rId6"/>
                <a:stretch>
                  <a:fillRect l="-1500" t="-2713" r="-300" b="-7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1972" y="5256908"/>
                <a:ext cx="283335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 smtClean="0"/>
                  <a:t> will be </a:t>
                </a:r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972" y="5256908"/>
                <a:ext cx="2833352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4516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189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0169" y="100884"/>
            <a:ext cx="4876800" cy="69760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Large-Signal Operation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0169" y="3255135"/>
            <a:ext cx="5334000" cy="3429000"/>
          </a:xfrm>
          <a:solidFill>
            <a:schemeClr val="bg1"/>
          </a:solidFill>
        </p:spPr>
        <p:txBody>
          <a:bodyPr>
            <a:normAutofit/>
          </a:bodyPr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Transfer characteristics</a:t>
            </a:r>
            <a:r>
              <a:rPr lang="en-US" altLang="en-US" dirty="0"/>
              <a:t> of </a:t>
            </a:r>
            <a:r>
              <a:rPr lang="en-US" altLang="en-US" dirty="0" smtClean="0"/>
              <a:t>above two equations are </a:t>
            </a:r>
            <a:r>
              <a:rPr lang="en-US" altLang="en-US" dirty="0"/>
              <a:t>nonlinear.</a:t>
            </a:r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Linear amplification</a:t>
            </a:r>
            <a:r>
              <a:rPr lang="en-US" altLang="en-US" dirty="0"/>
              <a:t> is desirable and </a:t>
            </a:r>
            <a:r>
              <a:rPr lang="en-US" altLang="en-US" i="1" dirty="0"/>
              <a:t>v</a:t>
            </a:r>
            <a:r>
              <a:rPr lang="en-US" altLang="en-US" i="1" baseline="-25000" dirty="0"/>
              <a:t>id</a:t>
            </a:r>
            <a:r>
              <a:rPr lang="en-US" altLang="en-US" dirty="0"/>
              <a:t> will be as small as possible.</a:t>
            </a:r>
          </a:p>
          <a:p>
            <a:pPr eaLnBrk="1" hangingPunct="1"/>
            <a:r>
              <a:rPr lang="en-US" altLang="en-US" dirty="0"/>
              <a:t>For a given value of </a:t>
            </a:r>
            <a:r>
              <a:rPr lang="en-US" altLang="en-US" i="1" dirty="0"/>
              <a:t>V</a:t>
            </a:r>
            <a:r>
              <a:rPr lang="en-US" altLang="en-US" i="1" baseline="-25000" dirty="0"/>
              <a:t>OV</a:t>
            </a:r>
            <a:r>
              <a:rPr lang="en-US" altLang="en-US" dirty="0"/>
              <a:t>, the only option is to </a:t>
            </a:r>
            <a:r>
              <a:rPr lang="en-US" altLang="en-US" dirty="0">
                <a:solidFill>
                  <a:srgbClr val="FF0000"/>
                </a:solidFill>
              </a:rPr>
              <a:t>keep </a:t>
            </a:r>
            <a:r>
              <a:rPr lang="en-US" altLang="en-US" i="1" dirty="0">
                <a:solidFill>
                  <a:srgbClr val="FF0000"/>
                </a:solidFill>
              </a:rPr>
              <a:t>v</a:t>
            </a:r>
            <a:r>
              <a:rPr lang="en-US" altLang="en-US" i="1" baseline="-25000" dirty="0">
                <a:solidFill>
                  <a:srgbClr val="FF0000"/>
                </a:solidFill>
              </a:rPr>
              <a:t>id</a:t>
            </a:r>
            <a:r>
              <a:rPr lang="en-US" altLang="en-US" dirty="0">
                <a:solidFill>
                  <a:srgbClr val="FF0000"/>
                </a:solidFill>
              </a:rPr>
              <a:t>/2 much smaller than </a:t>
            </a:r>
            <a:r>
              <a:rPr lang="en-US" altLang="en-US" i="1" dirty="0">
                <a:solidFill>
                  <a:srgbClr val="FF0000"/>
                </a:solidFill>
              </a:rPr>
              <a:t>V</a:t>
            </a:r>
            <a:r>
              <a:rPr lang="en-US" altLang="en-US" i="1" baseline="-25000" dirty="0">
                <a:solidFill>
                  <a:srgbClr val="FF0000"/>
                </a:solidFill>
              </a:rPr>
              <a:t>OV</a:t>
            </a:r>
            <a:r>
              <a:rPr lang="en-US" altLang="en-US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21509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7317346" y="3255135"/>
          <a:ext cx="3062288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82700" imgH="1371600" progId="Equation.DSMT4">
                  <p:embed/>
                </p:oleObj>
              </mc:Choice>
              <mc:Fallback>
                <p:oleObj name="Equation" r:id="rId3" imgW="12827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346" y="3255135"/>
                        <a:ext cx="3062288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2554" y="244698"/>
            <a:ext cx="5651871" cy="23667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37882" y="798490"/>
                <a:ext cx="453908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𝑂𝑉</m:t>
                        </m:r>
                      </m:sub>
                    </m:sSub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82" y="798490"/>
                <a:ext cx="4539087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2823"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54017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25927" y="36848"/>
            <a:ext cx="664836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>
                <a:latin typeface="Arial Black" panose="020B0A04020102020204" pitchFamily="34" charset="0"/>
              </a:rPr>
              <a:t>Large-Signal Operation</a:t>
            </a:r>
            <a:endParaRPr lang="en-US" altLang="en-US" dirty="0">
              <a:latin typeface="Arial Black" panose="020B0A040201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9595" y="36848"/>
            <a:ext cx="4686867" cy="20248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ular Callout 1"/>
              <p:cNvSpPr/>
              <p:nvPr/>
            </p:nvSpPr>
            <p:spPr>
              <a:xfrm>
                <a:off x="4262907" y="180304"/>
                <a:ext cx="2240924" cy="1151944"/>
              </a:xfrm>
              <a:prstGeom prst="wedgeRectCallout">
                <a:avLst>
                  <a:gd name="adj1" fmla="val 76868"/>
                  <a:gd name="adj2" fmla="val 4363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 smtClean="0"/>
                  <a:t>Derived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   </m:t>
                        </m:r>
                      </m:sub>
                    </m:sSub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𝐢𝐧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𝐭𝐞𝐫𝐦𝐬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𝐨𝐟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𝒊𝒅</m:t>
                        </m:r>
                      </m:sub>
                    </m:sSub>
                  </m:oMath>
                </a14:m>
                <a:r>
                  <a:rPr lang="en-US" sz="2000" b="1" dirty="0" smtClean="0"/>
                  <a:t> 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2" name="Rectangular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907" y="180304"/>
                <a:ext cx="2240924" cy="1151944"/>
              </a:xfrm>
              <a:prstGeom prst="wedgeRectCallout">
                <a:avLst>
                  <a:gd name="adj1" fmla="val 76868"/>
                  <a:gd name="adj2" fmla="val 4363"/>
                </a:avLst>
              </a:prstGeom>
              <a:blipFill rotWithShape="0">
                <a:blip r:embed="rId4"/>
                <a:stretch>
                  <a:fillRect l="-2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125926" y="1210617"/>
            <a:ext cx="11940536" cy="5643616"/>
            <a:chOff x="125926" y="1210617"/>
            <a:chExt cx="11940536" cy="5643616"/>
          </a:xfrm>
        </p:grpSpPr>
        <p:grpSp>
          <p:nvGrpSpPr>
            <p:cNvPr id="3" name="Group 2"/>
            <p:cNvGrpSpPr/>
            <p:nvPr/>
          </p:nvGrpSpPr>
          <p:grpSpPr>
            <a:xfrm>
              <a:off x="125926" y="1210617"/>
              <a:ext cx="11709759" cy="5643616"/>
              <a:chOff x="125926" y="1210617"/>
              <a:chExt cx="11709759" cy="5643616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5926" y="1210617"/>
                <a:ext cx="7189552" cy="5643616"/>
              </a:xfrm>
              <a:prstGeom prst="rect">
                <a:avLst/>
              </a:prstGeom>
            </p:spPr>
          </p:pic>
          <p:sp>
            <p:nvSpPr>
              <p:cNvPr id="8" name="Rectangle 7"/>
              <p:cNvSpPr/>
              <p:nvPr/>
            </p:nvSpPr>
            <p:spPr>
              <a:xfrm>
                <a:off x="7853537" y="3115546"/>
                <a:ext cx="3982148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 smtClean="0">
                    <a:solidFill>
                      <a:srgbClr val="FF0000"/>
                    </a:solidFill>
                  </a:rPr>
                  <a:t>Plot Transfer characteristics</a:t>
                </a:r>
                <a:r>
                  <a:rPr lang="en-US" altLang="en-US" sz="2800" dirty="0" smtClean="0"/>
                  <a:t> of above equations and found it to be  nonlinear.</a:t>
                </a:r>
                <a:endParaRPr lang="en-US" altLang="en-US" sz="28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ular Callout 5"/>
                <p:cNvSpPr/>
                <p:nvPr/>
              </p:nvSpPr>
              <p:spPr>
                <a:xfrm>
                  <a:off x="8525814" y="5512158"/>
                  <a:ext cx="3540648" cy="1159099"/>
                </a:xfrm>
                <a:prstGeom prst="wedgeRectCallout">
                  <a:avLst>
                    <a:gd name="adj1" fmla="val -103814"/>
                    <a:gd name="adj2" fmla="val -20833"/>
                  </a:avLst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𝒊𝒅</m:t>
                          </m:r>
                        </m:sub>
                      </m:sSub>
                    </m:oMath>
                  </a14:m>
                  <a:r>
                    <a:rPr lang="en-US" sz="2000" b="1" dirty="0" smtClean="0"/>
                    <a:t> at whic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𝐢𝐬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𝐨𝐟𝐟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000" b="1" dirty="0" smtClean="0"/>
                    <a:t>and whole current  I  flow only throug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endParaRPr lang="en-US" sz="2000" b="1" dirty="0"/>
                </a:p>
              </p:txBody>
            </p:sp>
          </mc:Choice>
          <mc:Fallback xmlns="">
            <p:sp>
              <p:nvSpPr>
                <p:cNvPr id="6" name="Rectangular Callout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25814" y="5512158"/>
                  <a:ext cx="3540648" cy="1159099"/>
                </a:xfrm>
                <a:prstGeom prst="wedgeRectCallout">
                  <a:avLst>
                    <a:gd name="adj1" fmla="val -103814"/>
                    <a:gd name="adj2" fmla="val -20833"/>
                  </a:avLst>
                </a:prstGeom>
                <a:blipFill rotWithShape="0">
                  <a:blip r:embed="rId6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1277471" y="2662518"/>
            <a:ext cx="3358923" cy="2398879"/>
            <a:chOff x="1277471" y="2662518"/>
            <a:chExt cx="3358923" cy="2398879"/>
          </a:xfrm>
        </p:grpSpPr>
        <p:sp>
          <p:nvSpPr>
            <p:cNvPr id="10" name="Oval 9"/>
            <p:cNvSpPr/>
            <p:nvPr/>
          </p:nvSpPr>
          <p:spPr>
            <a:xfrm>
              <a:off x="3026535" y="2949262"/>
              <a:ext cx="1609859" cy="2112135"/>
            </a:xfrm>
            <a:prstGeom prst="ellipse">
              <a:avLst/>
            </a:prstGeom>
            <a:solidFill>
              <a:srgbClr val="FF0000">
                <a:alpha val="1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ular Callout 10"/>
            <p:cNvSpPr/>
            <p:nvPr/>
          </p:nvSpPr>
          <p:spPr>
            <a:xfrm>
              <a:off x="1277471" y="2662518"/>
              <a:ext cx="1250576" cy="1492623"/>
            </a:xfrm>
            <a:prstGeom prst="wedgeRectCallout">
              <a:avLst>
                <a:gd name="adj1" fmla="val 86694"/>
                <a:gd name="adj2" fmla="val 3186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/>
                <a:t>Linear Region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54555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5380" y="1015258"/>
                <a:ext cx="11655380" cy="5798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nearity can be increased by increasing the overdrive voltage </a:t>
                </a:r>
                <a:r>
                  <a:rPr lang="en-US" sz="2400" b="1" i="1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1000" b="1" i="1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V </a:t>
                </a:r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t which each of </a:t>
                </a:r>
                <a:r>
                  <a:rPr lang="en-US" sz="2400" b="1" i="1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</a:t>
                </a:r>
                <a:r>
                  <a:rPr lang="en-US" sz="10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:r>
                  <a:rPr lang="en-US" sz="2400" b="1" i="1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</a:t>
                </a:r>
                <a:r>
                  <a:rPr lang="en-US" sz="10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 operating.</a:t>
                </a:r>
              </a:p>
              <a:p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endParaRPr lang="en-US" sz="2400" b="1" i="0" u="none" strike="noStrike" baseline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 linear range of operation can be extended by operating the MOSFETs at a higher </a:t>
                </a:r>
                <a:r>
                  <a:rPr lang="en-US" sz="2400" b="1" i="1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1000" b="1" i="1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V </a:t>
                </a:r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y using smaller ratios) at the expense of reducing </a:t>
                </a:r>
                <a:r>
                  <a:rPr lang="en-US" sz="2400" b="1" i="1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sz="1000" b="1" i="1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d hence the gain.  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u="none" strike="noStrike" baseline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1" i="1" u="none" strike="noStrike" baseline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𝒈</m:t>
                        </m:r>
                      </m:e>
                      <m:sub>
                        <m:r>
                          <a:rPr lang="en-US" sz="2400" b="1" i="1" u="none" strike="noStrike" baseline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𝒎</m:t>
                        </m:r>
                      </m:sub>
                    </m:sSub>
                    <m:r>
                      <a:rPr lang="en-US" sz="2400" b="1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sz="2400" b="1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u="none" strike="noStrike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u="none" strike="noStrike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  <m:r>
                              <a:rPr lang="en-US" sz="2400" b="1" i="1" u="none" strike="noStrike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2400" b="1" i="1" u="none" strike="noStrike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𝑫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 u="none" strike="noStrike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u="none" strike="noStrike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2400" b="1" i="1" u="none" strike="noStrike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𝑶𝑽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endParaRPr lang="en-US" sz="2400" b="1" i="0" u="none" strike="noStrike" baseline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is trade-off is based on the assumption that the bias current </a:t>
                </a:r>
                <a:r>
                  <a:rPr lang="en-US" sz="2400" b="1" i="1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 </a:t>
                </a:r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 being kept constant. </a:t>
                </a:r>
              </a:p>
              <a:p>
                <a:endParaRPr lang="en-US" sz="2400" b="1" i="0" u="none" strike="noStrike" baseline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 bias current can, of course, be increased to obtain a higher </a:t>
                </a:r>
                <a:r>
                  <a:rPr lang="en-US" sz="2400" b="1" i="1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sz="1000" b="1" i="1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endParaRPr lang="en-US" sz="2400" b="1" i="0" u="none" strike="noStrike" baseline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b="1" i="0" u="none" strike="noStrike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 expense for doing this, however, is increased power dissipation, a serious limitation in IC design</a:t>
                </a:r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80" y="1015258"/>
                <a:ext cx="11655380" cy="5798319"/>
              </a:xfrm>
              <a:prstGeom prst="rect">
                <a:avLst/>
              </a:prstGeom>
              <a:blipFill rotWithShape="0">
                <a:blip r:embed="rId2"/>
                <a:stretch>
                  <a:fillRect l="-837" t="-736" r="-1098" b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8397025" cy="652306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Analysis </a:t>
            </a:r>
            <a:endParaRPr lang="en-US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52359"/>
          <a:stretch/>
        </p:blipFill>
        <p:spPr>
          <a:xfrm>
            <a:off x="7365081" y="0"/>
            <a:ext cx="4686867" cy="964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27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e08F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09" y="541207"/>
            <a:ext cx="11059598" cy="571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494727" y="2240924"/>
            <a:ext cx="2537138" cy="3065172"/>
          </a:xfrm>
          <a:prstGeom prst="rect">
            <a:avLst/>
          </a:prstGeom>
          <a:solidFill>
            <a:srgbClr val="FFFF00">
              <a:alpha val="18000"/>
            </a:srgb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72553" y="2003612"/>
            <a:ext cx="6911788" cy="3550023"/>
          </a:xfrm>
          <a:prstGeom prst="rect">
            <a:avLst/>
          </a:prstGeom>
          <a:solidFill>
            <a:srgbClr val="7030A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93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215894" cy="23954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65161" y="5782615"/>
            <a:ext cx="8886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Hint : partially solved in following slides </a:t>
            </a:r>
            <a:endParaRPr lang="en-US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7150" y="3076635"/>
            <a:ext cx="4686867" cy="202481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504765" y="2266352"/>
            <a:ext cx="4419252" cy="1700341"/>
            <a:chOff x="4504765" y="2266352"/>
            <a:chExt cx="4419252" cy="1700341"/>
          </a:xfrm>
        </p:grpSpPr>
        <p:sp>
          <p:nvSpPr>
            <p:cNvPr id="3" name="Rounded Rectangle 2"/>
            <p:cNvSpPr/>
            <p:nvPr/>
          </p:nvSpPr>
          <p:spPr>
            <a:xfrm>
              <a:off x="7727324" y="3206839"/>
              <a:ext cx="1196693" cy="759854"/>
            </a:xfrm>
            <a:prstGeom prst="roundRect">
              <a:avLst/>
            </a:prstGeom>
            <a:solidFill>
              <a:srgbClr val="FFFF00">
                <a:alpha val="1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504765" y="2266352"/>
              <a:ext cx="3222559" cy="106851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0448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50933" r="8607"/>
          <a:stretch/>
        </p:blipFill>
        <p:spPr>
          <a:xfrm>
            <a:off x="99877" y="820271"/>
            <a:ext cx="11756546" cy="52070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339" b="81161"/>
          <a:stretch/>
        </p:blipFill>
        <p:spPr>
          <a:xfrm>
            <a:off x="2923504" y="1809338"/>
            <a:ext cx="8513404" cy="19770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665" t="25237" r="77562" b="65875"/>
          <a:stretch/>
        </p:blipFill>
        <p:spPr>
          <a:xfrm>
            <a:off x="4479685" y="5100180"/>
            <a:ext cx="2351421" cy="13265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79376" y="3786390"/>
                <a:ext cx="37517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𝑉</m:t>
                        </m:r>
                      </m:sub>
                    </m:sSub>
                  </m:oMath>
                </a14:m>
                <a:r>
                  <a:rPr lang="en-US" dirty="0" smtClean="0"/>
                  <a:t> = 0.2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2400" dirty="0" smtClean="0"/>
                  <a:t>= 0.1264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376" y="3786390"/>
                <a:ext cx="375173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299" t="-10526" r="-3409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936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022" t="35418"/>
          <a:stretch/>
        </p:blipFill>
        <p:spPr>
          <a:xfrm>
            <a:off x="257576" y="0"/>
            <a:ext cx="8525815" cy="676526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921637" y="74656"/>
            <a:ext cx="5112913" cy="279471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Substitute the values and calculate the answers</a:t>
            </a:r>
            <a:endParaRPr lang="en-US" sz="32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1890" y="3699839"/>
            <a:ext cx="6992603" cy="2149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33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340"/>
            <a:ext cx="10515600" cy="1325563"/>
          </a:xfrm>
        </p:spPr>
        <p:txBody>
          <a:bodyPr/>
          <a:lstStyle/>
          <a:p>
            <a:r>
              <a:rPr lang="en-US" b="1" dirty="0" smtClean="0"/>
              <a:t>What we studied so far in Differential Amp.</a:t>
            </a:r>
            <a:endParaRPr lang="en-US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679977" y="1564293"/>
            <a:ext cx="10902423" cy="4899729"/>
            <a:chOff x="679977" y="1564293"/>
            <a:chExt cx="10902423" cy="4899729"/>
          </a:xfrm>
        </p:grpSpPr>
        <p:sp>
          <p:nvSpPr>
            <p:cNvPr id="4" name="Rectangle 3"/>
            <p:cNvSpPr/>
            <p:nvPr/>
          </p:nvSpPr>
          <p:spPr>
            <a:xfrm>
              <a:off x="838200" y="1690688"/>
              <a:ext cx="6096000" cy="92333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b="1" dirty="0">
                  <a:latin typeface="Arial Black" panose="020B0A04020102020204" pitchFamily="34" charset="0"/>
                </a:rPr>
                <a:t>Modes of Operation </a:t>
              </a:r>
            </a:p>
            <a:p>
              <a:endParaRPr lang="en-US" dirty="0"/>
            </a:p>
            <a:p>
              <a:pPr marL="914400" lvl="1" indent="-457200">
                <a:buFont typeface="+mj-lt"/>
                <a:buAutoNum type="alphaLcParenR"/>
              </a:pPr>
              <a:r>
                <a:rPr lang="en-US" b="1" dirty="0"/>
                <a:t>Common </a:t>
              </a:r>
              <a:r>
                <a:rPr lang="en-US" b="1" dirty="0" smtClean="0"/>
                <a:t>mode</a:t>
              </a:r>
              <a:endParaRPr lang="en-US" b="1" dirty="0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1257" y="1564293"/>
              <a:ext cx="6241143" cy="4899729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9977" y="3712866"/>
              <a:ext cx="3811275" cy="125809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59088" y="3301588"/>
              <a:ext cx="3653052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Common mode range of input signal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18392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838200" y="1771564"/>
            <a:ext cx="11216221" cy="5086436"/>
            <a:chOff x="838200" y="1771564"/>
            <a:chExt cx="11216221" cy="5086436"/>
          </a:xfrm>
        </p:grpSpPr>
        <p:sp>
          <p:nvSpPr>
            <p:cNvPr id="4" name="Rectangle 3"/>
            <p:cNvSpPr/>
            <p:nvPr/>
          </p:nvSpPr>
          <p:spPr>
            <a:xfrm>
              <a:off x="838200" y="1972494"/>
              <a:ext cx="6096000" cy="92333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b="1" dirty="0">
                  <a:latin typeface="Arial Black" panose="020B0A04020102020204" pitchFamily="34" charset="0"/>
                </a:rPr>
                <a:t>Modes of Operation </a:t>
              </a:r>
            </a:p>
            <a:p>
              <a:endParaRPr lang="en-US" dirty="0"/>
            </a:p>
            <a:p>
              <a:pPr marL="914400" lvl="1" indent="-457200">
                <a:buFont typeface="+mj-lt"/>
                <a:buAutoNum type="alphaLcParenR" startAt="2"/>
              </a:pPr>
              <a:r>
                <a:rPr lang="en-US" b="1" dirty="0" smtClean="0"/>
                <a:t>Differential </a:t>
              </a:r>
              <a:r>
                <a:rPr lang="en-US" b="1" dirty="0"/>
                <a:t>mode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75479" y="1771564"/>
              <a:ext cx="5578942" cy="5086436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l="35998" t="73965" r="37049"/>
            <a:stretch/>
          </p:blipFill>
          <p:spPr>
            <a:xfrm>
              <a:off x="943429" y="5007429"/>
              <a:ext cx="3222171" cy="71212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161143" y="4314782"/>
              <a:ext cx="2725057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Differential Input Range</a:t>
              </a:r>
              <a:endParaRPr lang="en-US" b="1" dirty="0"/>
            </a:p>
          </p:txBody>
        </p:sp>
      </p:grp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838200" y="21340"/>
            <a:ext cx="10515600" cy="1325563"/>
          </a:xfrm>
        </p:spPr>
        <p:txBody>
          <a:bodyPr/>
          <a:lstStyle/>
          <a:p>
            <a:r>
              <a:rPr lang="en-US" b="1" dirty="0" smtClean="0"/>
              <a:t>What we studied so far in Differential Amp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926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6060" y="781823"/>
                <a:ext cx="11758411" cy="55668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o use the differential pair as a linear amplifier, we keep the differential input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dirty="0" smtClean="0"/>
                  <a:t>small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s a result, the current in one of the transis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(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𝑑</m:t>
                        </m:r>
                      </m:sub>
                    </m:sSub>
                  </m:oMath>
                </a14:m>
                <a:r>
                  <a:rPr lang="en-US" i="1" dirty="0" smtClean="0"/>
                  <a:t> </a:t>
                </a:r>
                <a:r>
                  <a:rPr lang="en-US" dirty="0"/>
                  <a:t>is positive) will increase by an </a:t>
                </a:r>
                <a:r>
                  <a:rPr lang="en-US" dirty="0" smtClean="0"/>
                  <a:t>increment Δ</a:t>
                </a:r>
                <a:r>
                  <a:rPr lang="en-US" i="1" dirty="0" smtClean="0"/>
                  <a:t>I </a:t>
                </a:r>
                <a:r>
                  <a:rPr lang="en-US" dirty="0"/>
                  <a:t>proportional to </a:t>
                </a:r>
                <a:r>
                  <a:rPr lang="en-US" i="1" dirty="0"/>
                  <a:t>vid </a:t>
                </a:r>
                <a:r>
                  <a:rPr lang="en-US" dirty="0"/>
                  <a:t>, to 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+ Δ</a:t>
                </a:r>
                <a:r>
                  <a:rPr lang="en-US" i="1" dirty="0"/>
                  <a:t>I </a:t>
                </a:r>
                <a:r>
                  <a:rPr lang="en-US" dirty="0"/>
                  <a:t>). Simultaneously, the current in the other transistor </a:t>
                </a:r>
                <a:r>
                  <a:rPr lang="en-US" dirty="0" smtClean="0"/>
                  <a:t>will decrease </a:t>
                </a:r>
                <a:r>
                  <a:rPr lang="en-US" dirty="0"/>
                  <a:t>by the same amount to become (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− </a:t>
                </a:r>
                <a:r>
                  <a:rPr lang="en-US" dirty="0"/>
                  <a:t>Δ</a:t>
                </a:r>
                <a:r>
                  <a:rPr lang="en-US" i="1" dirty="0"/>
                  <a:t>I</a:t>
                </a:r>
                <a:r>
                  <a:rPr lang="en-US" dirty="0"/>
                  <a:t>). </a:t>
                </a: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A </a:t>
                </a:r>
                <a:r>
                  <a:rPr lang="en-US" dirty="0"/>
                  <a:t>voltage signal –Δ</a:t>
                </a:r>
                <a:r>
                  <a:rPr lang="en-US" i="1" dirty="0"/>
                  <a:t>IRD </a:t>
                </a:r>
                <a:r>
                  <a:rPr lang="en-US" dirty="0"/>
                  <a:t>develops at one </a:t>
                </a:r>
                <a:r>
                  <a:rPr lang="en-US" dirty="0" smtClean="0"/>
                  <a:t>of the </a:t>
                </a:r>
                <a:r>
                  <a:rPr lang="en-US" dirty="0"/>
                  <a:t>drains and an opposite-polarity signal, Δ</a:t>
                </a:r>
                <a:r>
                  <a:rPr lang="en-US" i="1" dirty="0"/>
                  <a:t>IRD</a:t>
                </a:r>
                <a:r>
                  <a:rPr lang="en-US" dirty="0"/>
                  <a:t>, develops at the other drain. Thus the output </a:t>
                </a:r>
                <a:r>
                  <a:rPr lang="en-US" dirty="0" smtClean="0"/>
                  <a:t>voltage taken </a:t>
                </a:r>
                <a:r>
                  <a:rPr lang="en-US" dirty="0"/>
                  <a:t>between the two drains will be 2Δ</a:t>
                </a:r>
                <a:r>
                  <a:rPr lang="en-US" i="1" dirty="0"/>
                  <a:t>IRD</a:t>
                </a:r>
                <a:r>
                  <a:rPr lang="en-US" dirty="0"/>
                  <a:t>, which is proportional to the differential input </a:t>
                </a:r>
                <a:r>
                  <a:rPr lang="en-US" dirty="0" smtClean="0"/>
                  <a:t>signal </a:t>
                </a:r>
                <a:r>
                  <a:rPr lang="en-US" i="1" dirty="0" smtClean="0"/>
                  <a:t>vid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6060" y="781823"/>
                <a:ext cx="11758411" cy="5566848"/>
              </a:xfrm>
              <a:blipFill rotWithShape="0">
                <a:blip r:embed="rId2"/>
                <a:stretch>
                  <a:fillRect l="-1089" t="-1752" r="-1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717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834" y="1081825"/>
            <a:ext cx="9002331" cy="3873106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68909"/>
            <a:ext cx="12192000" cy="1012916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Arial Black" panose="020B0A04020102020204" pitchFamily="34" charset="0"/>
              </a:rPr>
              <a:t>Differential Amplifier with differential input</a:t>
            </a:r>
            <a:endParaRPr lang="en-US" sz="4000" dirty="0">
              <a:latin typeface="Arial Black" panose="020B0A040201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4505" y="5081254"/>
                <a:ext cx="381835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𝑆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505" y="5081254"/>
                <a:ext cx="3818353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69533" y="2525934"/>
                <a:ext cx="187583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533" y="2525934"/>
                <a:ext cx="1875835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ular Callout 9"/>
          <p:cNvSpPr/>
          <p:nvPr/>
        </p:nvSpPr>
        <p:spPr>
          <a:xfrm>
            <a:off x="107324" y="3428784"/>
            <a:ext cx="2975020" cy="1017431"/>
          </a:xfrm>
          <a:prstGeom prst="wedgeRectCallout">
            <a:avLst>
              <a:gd name="adj1" fmla="val -31137"/>
              <a:gd name="adj2" fmla="val 100862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This voltage goes down as current in this branch increases 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ular Callout 10"/>
              <p:cNvSpPr/>
              <p:nvPr/>
            </p:nvSpPr>
            <p:spPr>
              <a:xfrm>
                <a:off x="5707692" y="4955663"/>
                <a:ext cx="2975020" cy="1017431"/>
              </a:xfrm>
              <a:prstGeom prst="wedgeRectCallout">
                <a:avLst>
                  <a:gd name="adj1" fmla="val -47841"/>
                  <a:gd name="adj2" fmla="val -236771"/>
                </a:avLst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 smtClean="0"/>
                  <a:t>This voltage approach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𝑫𝑫</m:t>
                        </m:r>
                      </m:sub>
                    </m:sSub>
                  </m:oMath>
                </a14:m>
                <a:r>
                  <a:rPr lang="en-US" sz="2000" b="1" dirty="0" smtClean="0"/>
                  <a:t> as current is zero 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11" name="Rectangular Callout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692" y="4955663"/>
                <a:ext cx="2975020" cy="1017431"/>
              </a:xfrm>
              <a:prstGeom prst="wedgeRectCallout">
                <a:avLst>
                  <a:gd name="adj1" fmla="val -47841"/>
                  <a:gd name="adj2" fmla="val -236771"/>
                </a:avLst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445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527" y="4385410"/>
            <a:ext cx="11964473" cy="21955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1673" y="0"/>
            <a:ext cx="9118242" cy="392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3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Large-Signal Operation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Objective is to </a:t>
            </a:r>
            <a:r>
              <a:rPr lang="en-US" altLang="en-US" sz="3200" dirty="0">
                <a:solidFill>
                  <a:srgbClr val="FF0000"/>
                </a:solidFill>
              </a:rPr>
              <a:t>derive expressions for drain current </a:t>
            </a:r>
            <a:r>
              <a:rPr lang="en-US" altLang="en-US" sz="3200" i="1" dirty="0">
                <a:solidFill>
                  <a:srgbClr val="FF0000"/>
                </a:solidFill>
              </a:rPr>
              <a:t>i</a:t>
            </a:r>
            <a:r>
              <a:rPr lang="en-US" altLang="en-US" sz="3200" i="1" baseline="-25000" dirty="0">
                <a:solidFill>
                  <a:srgbClr val="FF0000"/>
                </a:solidFill>
              </a:rPr>
              <a:t>D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1</a:t>
            </a:r>
            <a:r>
              <a:rPr lang="en-US" altLang="en-US" sz="3200" dirty="0">
                <a:solidFill>
                  <a:srgbClr val="FF0000"/>
                </a:solidFill>
              </a:rPr>
              <a:t> and </a:t>
            </a:r>
            <a:r>
              <a:rPr lang="en-US" altLang="en-US" sz="3200" i="1" dirty="0">
                <a:solidFill>
                  <a:srgbClr val="FF0000"/>
                </a:solidFill>
              </a:rPr>
              <a:t>i</a:t>
            </a:r>
            <a:r>
              <a:rPr lang="en-US" altLang="en-US" sz="3200" i="1" baseline="-25000" dirty="0">
                <a:solidFill>
                  <a:srgbClr val="FF0000"/>
                </a:solidFill>
              </a:rPr>
              <a:t>D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2</a:t>
            </a:r>
            <a:r>
              <a:rPr lang="en-US" altLang="en-US" sz="3200" dirty="0"/>
              <a:t> in terms of differential signal </a:t>
            </a:r>
            <a:r>
              <a:rPr lang="en-US" altLang="en-US" sz="3600" b="1" i="1" dirty="0"/>
              <a:t>v</a:t>
            </a:r>
            <a:r>
              <a:rPr lang="en-US" altLang="en-US" sz="3600" b="1" i="1" baseline="-25000" dirty="0"/>
              <a:t>id</a:t>
            </a:r>
            <a:r>
              <a:rPr lang="en-US" altLang="en-US" sz="3600" b="1" dirty="0"/>
              <a:t> = </a:t>
            </a:r>
            <a:r>
              <a:rPr lang="en-US" altLang="en-US" sz="3600" b="1" i="1" dirty="0"/>
              <a:t>v</a:t>
            </a:r>
            <a:r>
              <a:rPr lang="en-US" altLang="en-US" sz="3600" b="1" i="1" baseline="-25000" dirty="0"/>
              <a:t>G</a:t>
            </a:r>
            <a:r>
              <a:rPr lang="en-US" altLang="en-US" sz="3600" b="1" baseline="-25000" dirty="0"/>
              <a:t>1</a:t>
            </a:r>
            <a:r>
              <a:rPr lang="en-US" altLang="en-US" sz="3600" b="1" dirty="0"/>
              <a:t> – </a:t>
            </a:r>
            <a:r>
              <a:rPr lang="en-US" altLang="en-US" sz="3600" b="1" i="1" dirty="0"/>
              <a:t>v</a:t>
            </a:r>
            <a:r>
              <a:rPr lang="en-US" altLang="en-US" sz="3600" b="1" i="1" baseline="-25000" dirty="0"/>
              <a:t>G</a:t>
            </a:r>
            <a:r>
              <a:rPr lang="en-US" altLang="en-US" sz="3600" b="1" baseline="-25000" dirty="0"/>
              <a:t>2</a:t>
            </a:r>
            <a:r>
              <a:rPr lang="en-US" altLang="en-US" sz="3200" dirty="0"/>
              <a:t>.</a:t>
            </a:r>
          </a:p>
          <a:p>
            <a:pPr eaLnBrk="1" hangingPunct="1"/>
            <a:r>
              <a:rPr lang="en-US" altLang="en-US" sz="3200" dirty="0">
                <a:solidFill>
                  <a:srgbClr val="FF0000"/>
                </a:solidFill>
              </a:rPr>
              <a:t>Assumptions:</a:t>
            </a:r>
          </a:p>
          <a:p>
            <a:pPr lvl="1" eaLnBrk="1" hangingPunct="1"/>
            <a:r>
              <a:rPr lang="en-US" altLang="en-US" sz="3200" dirty="0"/>
              <a:t>Perfectly Matched</a:t>
            </a:r>
          </a:p>
          <a:p>
            <a:pPr lvl="1" eaLnBrk="1" hangingPunct="1"/>
            <a:r>
              <a:rPr lang="en-US" altLang="en-US" sz="3200" dirty="0"/>
              <a:t>Channel-length Modulation is Neglected</a:t>
            </a:r>
          </a:p>
          <a:p>
            <a:pPr lvl="1" eaLnBrk="1" hangingPunct="1"/>
            <a:r>
              <a:rPr lang="en-US" altLang="en-US" sz="3200" dirty="0"/>
              <a:t>Load Independence</a:t>
            </a:r>
          </a:p>
          <a:p>
            <a:pPr lvl="1" eaLnBrk="1" hangingPunct="1"/>
            <a:r>
              <a:rPr lang="en-US" altLang="en-US" sz="3200" dirty="0"/>
              <a:t>Saturation Region</a:t>
            </a:r>
          </a:p>
          <a:p>
            <a:pPr eaLnBrk="1" hangingPunct="1"/>
            <a:endParaRPr lang="en-US" altLang="en-US" sz="3200" dirty="0"/>
          </a:p>
          <a:p>
            <a:pPr lvl="2" eaLnBrk="1" hangingPunct="1"/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9849426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7408" y="0"/>
            <a:ext cx="5633792" cy="533400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 smtClean="0">
                <a:solidFill>
                  <a:schemeClr val="bg1"/>
                </a:solidFill>
              </a:rPr>
              <a:t>Large-Signal Operation (1)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3200" y="850006"/>
            <a:ext cx="5740400" cy="5782614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b="1" dirty="0" smtClean="0"/>
              <a:t>Step #1:</a:t>
            </a:r>
            <a:r>
              <a:rPr lang="en-US" altLang="en-US" dirty="0" smtClean="0"/>
              <a:t> 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Expression </a:t>
            </a:r>
            <a:r>
              <a:rPr lang="en-US" altLang="en-US" dirty="0" smtClean="0">
                <a:solidFill>
                  <a:srgbClr val="FF0000"/>
                </a:solidFill>
              </a:rPr>
              <a:t>drain currents</a:t>
            </a:r>
            <a:r>
              <a:rPr lang="en-US" altLang="en-US" dirty="0" smtClean="0"/>
              <a:t> for </a:t>
            </a:r>
            <a:r>
              <a:rPr lang="en-US" altLang="en-US" i="1" dirty="0" smtClean="0"/>
              <a:t>Q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Q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.</a:t>
            </a:r>
          </a:p>
          <a:p>
            <a:pPr eaLnBrk="1" hangingPunct="1"/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b="1" dirty="0" smtClean="0"/>
              <a:t>Step #2:</a:t>
            </a:r>
            <a:r>
              <a:rPr lang="en-US" altLang="en-US" dirty="0" smtClean="0"/>
              <a:t> 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Take the </a:t>
            </a:r>
            <a:r>
              <a:rPr lang="en-US" altLang="en-US" dirty="0" smtClean="0">
                <a:solidFill>
                  <a:srgbClr val="FF0000"/>
                </a:solidFill>
              </a:rPr>
              <a:t>square roots </a:t>
            </a:r>
            <a:r>
              <a:rPr lang="en-US" altLang="en-US" dirty="0" smtClean="0"/>
              <a:t>of both sides of both </a:t>
            </a:r>
          </a:p>
          <a:p>
            <a:pPr eaLnBrk="1" hangingPunct="1"/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b="1" dirty="0" smtClean="0"/>
              <a:t>Step #3:</a:t>
            </a:r>
            <a:r>
              <a:rPr lang="en-US" altLang="en-US" dirty="0" smtClean="0"/>
              <a:t> 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Subtract two equations and perform </a:t>
            </a:r>
            <a:r>
              <a:rPr lang="en-US" altLang="en-US" dirty="0" smtClean="0">
                <a:solidFill>
                  <a:srgbClr val="FF0000"/>
                </a:solidFill>
              </a:rPr>
              <a:t>appropriate substitution.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6375232" y="175123"/>
            <a:ext cx="5003968" cy="2037313"/>
            <a:chOff x="6375232" y="175123"/>
            <a:chExt cx="5003968" cy="2037313"/>
          </a:xfrm>
        </p:grpSpPr>
        <p:sp>
          <p:nvSpPr>
            <p:cNvPr id="2" name="Right Arrow 1"/>
            <p:cNvSpPr/>
            <p:nvPr/>
          </p:nvSpPr>
          <p:spPr>
            <a:xfrm>
              <a:off x="6375232" y="953037"/>
              <a:ext cx="813515" cy="95303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96013" y="175123"/>
              <a:ext cx="4083187" cy="2037313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6375233" y="2549774"/>
            <a:ext cx="5168499" cy="1998174"/>
            <a:chOff x="6375233" y="2549774"/>
            <a:chExt cx="5168499" cy="199817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38987" y="2549774"/>
              <a:ext cx="4004745" cy="1998174"/>
            </a:xfrm>
            <a:prstGeom prst="rect">
              <a:avLst/>
            </a:prstGeom>
          </p:spPr>
        </p:pic>
        <p:sp>
          <p:nvSpPr>
            <p:cNvPr id="13" name="Right Arrow 12"/>
            <p:cNvSpPr/>
            <p:nvPr/>
          </p:nvSpPr>
          <p:spPr>
            <a:xfrm>
              <a:off x="6375233" y="3154762"/>
              <a:ext cx="813515" cy="95303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375234" y="4808012"/>
            <a:ext cx="5511966" cy="2049987"/>
            <a:chOff x="6375234" y="4808012"/>
            <a:chExt cx="5511966" cy="204998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20383" y="4808012"/>
              <a:ext cx="4266817" cy="2049987"/>
            </a:xfrm>
            <a:prstGeom prst="rect">
              <a:avLst/>
            </a:prstGeom>
          </p:spPr>
        </p:pic>
        <p:sp>
          <p:nvSpPr>
            <p:cNvPr id="14" name="Right Arrow 13"/>
            <p:cNvSpPr/>
            <p:nvPr/>
          </p:nvSpPr>
          <p:spPr>
            <a:xfrm>
              <a:off x="6375234" y="5356487"/>
              <a:ext cx="813515" cy="95303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862086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92999"/>
            <a:ext cx="135030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600" b="1" dirty="0" smtClean="0"/>
              <a:t>step #4:</a:t>
            </a:r>
            <a:r>
              <a:rPr lang="en-US" altLang="en-US" sz="2600" dirty="0" smtClean="0"/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0446" y="544508"/>
            <a:ext cx="2391498" cy="61586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9692" y="5437784"/>
            <a:ext cx="4650608" cy="11805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95816" y="439220"/>
            <a:ext cx="3313333" cy="7845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9340" y="693004"/>
                <a:ext cx="6580794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NewRoman"/>
                  </a:rPr>
                  <a:t>T</a:t>
                </a:r>
                <a:r>
                  <a:rPr lang="en-US" sz="2400" b="0" i="0" u="none" strike="noStrike" baseline="0" dirty="0" smtClean="0">
                    <a:latin typeface="TimesNewRoman"/>
                  </a:rPr>
                  <a:t>wo equations &amp; two unknowns;  </a:t>
                </a:r>
              </a:p>
              <a:p>
                <a:endParaRPr lang="en-US" sz="2400" b="0" i="0" u="none" strike="noStrike" baseline="0" dirty="0" smtClean="0">
                  <a:latin typeface="TimesNewRoman"/>
                </a:endParaRPr>
              </a:p>
              <a:p>
                <a:endParaRPr lang="en-US" sz="2400" dirty="0">
                  <a:latin typeface="TimesNewRoman"/>
                </a:endParaRPr>
              </a:p>
              <a:p>
                <a:r>
                  <a:rPr lang="en-US" sz="2400" b="0" i="0" u="none" strike="noStrike" baseline="0" dirty="0" smtClean="0">
                    <a:latin typeface="TimesNewRoman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000" b="0" i="0" u="none" strike="noStrike" baseline="0" dirty="0" smtClean="0">
                    <a:latin typeface="TimesNewRoman"/>
                  </a:rPr>
                  <a:t>  </a:t>
                </a:r>
                <a:r>
                  <a:rPr lang="en-US" sz="2400" b="0" i="0" u="none" strike="noStrike" baseline="0" dirty="0" smtClean="0">
                    <a:latin typeface="TimesNewRoman"/>
                  </a:rPr>
                  <a:t>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000" b="0" i="0" u="none" strike="noStrike" baseline="0" dirty="0" smtClean="0">
                    <a:latin typeface="TimesNewRoman"/>
                  </a:rPr>
                  <a:t>  </a:t>
                </a:r>
                <a:r>
                  <a:rPr lang="en-US" sz="2400" b="0" i="0" u="none" strike="noStrike" baseline="0" dirty="0" smtClean="0">
                    <a:latin typeface="TimesNewRoman"/>
                  </a:rPr>
                  <a:t>and can be solved by squaring both sides of Eq.  </a:t>
                </a:r>
              </a:p>
              <a:p>
                <a:endParaRPr lang="en-US" sz="2400" dirty="0">
                  <a:latin typeface="TimesNewRoman"/>
                </a:endParaRPr>
              </a:p>
              <a:p>
                <a:r>
                  <a:rPr lang="en-US" sz="2400" b="0" i="0" u="none" strike="noStrike" baseline="0" dirty="0" smtClean="0">
                    <a:latin typeface="TimesNewRoman"/>
                  </a:rPr>
                  <a:t>and substituting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u="none" strike="noStrike" baseline="0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0" i="1" u="none" strike="noStrike" baseline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u="none" strike="noStrike" baseline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u="none" strike="noStrike" baseline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400" b="0" i="1" u="none" strike="noStrike" baseline="0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sz="2400" b="0" i="0" u="none" strike="noStrike" baseline="0" dirty="0" smtClean="0">
                    <a:latin typeface="TimesNewRoman"/>
                  </a:rPr>
                  <a:t>gives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40" y="693004"/>
                <a:ext cx="6580794" cy="2677656"/>
              </a:xfrm>
              <a:prstGeom prst="rect">
                <a:avLst/>
              </a:prstGeom>
              <a:blipFill rotWithShape="0">
                <a:blip r:embed="rId5"/>
                <a:stretch>
                  <a:fillRect l="-1389" t="-1595" b="-4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259200" y="1749878"/>
                <a:ext cx="347338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9200" y="1749878"/>
                <a:ext cx="3473387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089762" y="2526041"/>
                <a:ext cx="4568879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</m:sup>
                      </m:sSubSup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𝑑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762" y="2526041"/>
                <a:ext cx="4568879" cy="69147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975148" y="3484876"/>
                <a:ext cx="479810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</m:sup>
                      </m:sSubSup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𝑑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5148" y="3484876"/>
                <a:ext cx="4798108" cy="69147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89762" y="4495803"/>
                <a:ext cx="3757439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</m:sup>
                      </m:sSubSup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𝑑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762" y="4495803"/>
                <a:ext cx="3757439" cy="69147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908015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6</Words>
  <Application>Microsoft Office PowerPoint</Application>
  <PresentationFormat>Widescreen</PresentationFormat>
  <Paragraphs>7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Arial Black</vt:lpstr>
      <vt:lpstr>Calibri</vt:lpstr>
      <vt:lpstr>Calibri Light</vt:lpstr>
      <vt:lpstr>Cambria Math</vt:lpstr>
      <vt:lpstr>Symbol</vt:lpstr>
      <vt:lpstr>TimesNewRoman</vt:lpstr>
      <vt:lpstr>TimesNewRoman,Italic</vt:lpstr>
      <vt:lpstr>Office Theme</vt:lpstr>
      <vt:lpstr>Equation</vt:lpstr>
      <vt:lpstr>Chapter 8_2</vt:lpstr>
      <vt:lpstr>What we studied so far in Differential Amp.</vt:lpstr>
      <vt:lpstr>What we studied so far in Differential Amp.</vt:lpstr>
      <vt:lpstr>PowerPoint Presentation</vt:lpstr>
      <vt:lpstr>Differential Amplifier with differential input</vt:lpstr>
      <vt:lpstr>PowerPoint Presentation</vt:lpstr>
      <vt:lpstr> Large-Signal Operation</vt:lpstr>
      <vt:lpstr>Large-Signal Operation (1)</vt:lpstr>
      <vt:lpstr>PowerPoint Presentation</vt:lpstr>
      <vt:lpstr>PowerPoint Presentation</vt:lpstr>
      <vt:lpstr>Large-Signal Operation</vt:lpstr>
      <vt:lpstr>PowerPoint Presentation</vt:lpstr>
      <vt:lpstr>Analysis 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_2</dc:title>
  <dc:creator>Abdul Basit Alvi</dc:creator>
  <cp:lastModifiedBy>Abdul Basit Alvi</cp:lastModifiedBy>
  <cp:revision>1</cp:revision>
  <dcterms:created xsi:type="dcterms:W3CDTF">2022-10-07T05:16:35Z</dcterms:created>
  <dcterms:modified xsi:type="dcterms:W3CDTF">2022-10-07T05:17:06Z</dcterms:modified>
</cp:coreProperties>
</file>